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534D955F" w:rsidR="00B2459D" w:rsidRPr="00F4315A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bookmarkStart w:id="0" w:name="_GoBack"/>
      <w:bookmarkEnd w:id="0"/>
      <w:r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DB22C1" w:rsidRPr="00F4315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10</w:t>
      </w:r>
    </w:p>
    <w:p w14:paraId="2FDF3882" w14:textId="266886BD" w:rsidR="00A045F9" w:rsidRPr="00F4315A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5B3713EC" w14:textId="77777777" w:rsidR="00A01002" w:rsidRPr="00F4315A" w:rsidRDefault="00A01002" w:rsidP="00A01002">
      <w:pP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74C28152" w14:textId="64E81A40" w:rsidR="00A146AA" w:rsidRDefault="00A146AA" w:rsidP="008432F5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37440602" w14:textId="7477A2F4" w:rsidR="00A146AA" w:rsidRPr="00F4315A" w:rsidRDefault="00A146AA" w:rsidP="00A146AA">
      <w:pPr>
        <w:jc w:val="left"/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y D-separation:</w:t>
      </w:r>
    </w:p>
    <w:p w14:paraId="3DE25533" w14:textId="0E949405" w:rsidR="00BF1550" w:rsidRPr="00F4315A" w:rsidRDefault="0046022D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1. Given X3, X1 is not independent with X4:</w:t>
      </w:r>
    </w:p>
    <w:p w14:paraId="74FF39B0" w14:textId="515CED9A" w:rsidR="0046022D" w:rsidRPr="00F4315A" w:rsidRDefault="00F4315A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The path between X1 and X4 is not blocked, because</w:t>
      </w:r>
      <w:r w:rsidR="0046022D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the X3 is a Head-to-Head node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="0046022D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and </w:t>
      </w:r>
      <w:r w:rsidR="0046022D" w:rsidRPr="00F4315A">
        <w:rPr>
          <w:rFonts w:ascii="Times New Roman" w:hAnsi="Times New Roman" w:cs="Times New Roman"/>
          <w:position w:val="-12"/>
        </w:rPr>
        <w:object w:dxaOrig="740" w:dyaOrig="360" w14:anchorId="60A0C8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8pt" o:ole="">
            <v:imagedata r:id="rId6" o:title=""/>
          </v:shape>
          <o:OLEObject Type="Embed" ProgID="Equation.DSMT4" ShapeID="_x0000_i1025" DrawAspect="Content" ObjectID="_1647240348" r:id="rId7"/>
        </w:object>
      </w:r>
      <w:r w:rsidR="0046022D" w:rsidRPr="00F4315A">
        <w:rPr>
          <w:rFonts w:ascii="Times New Roman" w:hAnsi="Times New Roman" w:cs="Times New Roman"/>
        </w:rPr>
        <w:t>. So,</w:t>
      </w:r>
      <w:r w:rsidR="0046022D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="0046022D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X1 is not independent with X4</w:t>
      </w:r>
      <w:r w:rsidR="0046022D"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.</w:t>
      </w:r>
    </w:p>
    <w:p w14:paraId="106DC0C1" w14:textId="034D535F" w:rsidR="0046022D" w:rsidRPr="00F4315A" w:rsidRDefault="0046022D" w:rsidP="0046022D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2.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Given X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 and X3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, X1 is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independent with X4:</w:t>
      </w:r>
    </w:p>
    <w:p w14:paraId="2078C6A4" w14:textId="7AFF767D" w:rsidR="0046022D" w:rsidRDefault="00F4315A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The path between X1 and X4 is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blocked, because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X2 is a Head-to-Tail node and</w:t>
      </w:r>
      <w:r w:rsidRPr="00F4315A">
        <w:rPr>
          <w:rFonts w:ascii="Times New Roman" w:hAnsi="Times New Roman" w:cs="Times New Roman"/>
        </w:rPr>
        <w:t xml:space="preserve"> </w:t>
      </w:r>
      <w:r w:rsidRPr="00F4315A">
        <w:rPr>
          <w:rFonts w:ascii="Times New Roman" w:hAnsi="Times New Roman" w:cs="Times New Roman"/>
          <w:position w:val="-12"/>
        </w:rPr>
        <w:object w:dxaOrig="760" w:dyaOrig="360" w14:anchorId="43C33AE0">
          <v:shape id="_x0000_i1027" type="#_x0000_t75" style="width:38pt;height:18pt" o:ole="">
            <v:imagedata r:id="rId8" o:title=""/>
          </v:shape>
          <o:OLEObject Type="Embed" ProgID="Equation.DSMT4" ShapeID="_x0000_i1027" DrawAspect="Content" ObjectID="_1647240349" r:id="rId9"/>
        </w:object>
      </w:r>
      <w:r w:rsidRPr="00F4315A">
        <w:rPr>
          <w:rFonts w:ascii="Times New Roman" w:hAnsi="Times New Roman" w:cs="Times New Roman"/>
        </w:rPr>
        <w:t xml:space="preserve">. So, 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X1 is independent with X4</w:t>
      </w:r>
      <w:r w:rsidRPr="00F4315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.</w:t>
      </w:r>
    </w:p>
    <w:p w14:paraId="3571877B" w14:textId="34EE4FF9" w:rsidR="00411C1D" w:rsidRPr="00F4315A" w:rsidRDefault="00411C1D" w:rsidP="00BF1550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(</w:t>
      </w:r>
      <w:r w:rsidRPr="00411C1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Although X3 is 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also </w:t>
      </w:r>
      <w:r w:rsidRPr="00411C1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given, 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y D-separation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,</w:t>
      </w:r>
      <w:r w:rsidRPr="00411C1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411C1D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it does not affect the result.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)</w:t>
      </w:r>
    </w:p>
    <w:sectPr w:rsidR="00411C1D" w:rsidRPr="00F431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0D77D7" w14:textId="77777777" w:rsidR="00A76EF7" w:rsidRDefault="00A76EF7" w:rsidP="00AD0505">
      <w:r>
        <w:separator/>
      </w:r>
    </w:p>
  </w:endnote>
  <w:endnote w:type="continuationSeparator" w:id="0">
    <w:p w14:paraId="3D52A846" w14:textId="77777777" w:rsidR="00A76EF7" w:rsidRDefault="00A76EF7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E36E25" w14:textId="77777777" w:rsidR="00A76EF7" w:rsidRDefault="00A76EF7" w:rsidP="00AD0505">
      <w:r>
        <w:separator/>
      </w:r>
    </w:p>
  </w:footnote>
  <w:footnote w:type="continuationSeparator" w:id="0">
    <w:p w14:paraId="28DF3297" w14:textId="77777777" w:rsidR="00A76EF7" w:rsidRDefault="00A76EF7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E7E9E"/>
    <w:rsid w:val="001D582C"/>
    <w:rsid w:val="00253777"/>
    <w:rsid w:val="002B26B9"/>
    <w:rsid w:val="00346AD3"/>
    <w:rsid w:val="00381520"/>
    <w:rsid w:val="00411C1D"/>
    <w:rsid w:val="00421019"/>
    <w:rsid w:val="0046022D"/>
    <w:rsid w:val="00464C92"/>
    <w:rsid w:val="00467AFE"/>
    <w:rsid w:val="004F7371"/>
    <w:rsid w:val="0050149F"/>
    <w:rsid w:val="00506DA6"/>
    <w:rsid w:val="00570A87"/>
    <w:rsid w:val="00570F67"/>
    <w:rsid w:val="005E0360"/>
    <w:rsid w:val="006E2914"/>
    <w:rsid w:val="008432F5"/>
    <w:rsid w:val="00885199"/>
    <w:rsid w:val="008970AB"/>
    <w:rsid w:val="008D46D6"/>
    <w:rsid w:val="008E06A0"/>
    <w:rsid w:val="008E17EB"/>
    <w:rsid w:val="008F0BF8"/>
    <w:rsid w:val="00952935"/>
    <w:rsid w:val="0097345E"/>
    <w:rsid w:val="009A05C6"/>
    <w:rsid w:val="00A01002"/>
    <w:rsid w:val="00A045F9"/>
    <w:rsid w:val="00A146AA"/>
    <w:rsid w:val="00A76EF7"/>
    <w:rsid w:val="00AD0505"/>
    <w:rsid w:val="00AD0E53"/>
    <w:rsid w:val="00B2459D"/>
    <w:rsid w:val="00B25B34"/>
    <w:rsid w:val="00B67340"/>
    <w:rsid w:val="00BF12FC"/>
    <w:rsid w:val="00BF1550"/>
    <w:rsid w:val="00DA14BB"/>
    <w:rsid w:val="00DB22C1"/>
    <w:rsid w:val="00DE4E37"/>
    <w:rsid w:val="00E8078D"/>
    <w:rsid w:val="00E83273"/>
    <w:rsid w:val="00EC5B5E"/>
    <w:rsid w:val="00F4315A"/>
    <w:rsid w:val="00F45F4F"/>
    <w:rsid w:val="00F51A8D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1</Pages>
  <Words>77</Words>
  <Characters>442</Characters>
  <Application>Microsoft Office Word</Application>
  <DocSecurity>0</DocSecurity>
  <Lines>3</Lines>
  <Paragraphs>1</Paragraphs>
  <ScaleCrop>false</ScaleCrop>
  <Company/>
  <LinksUpToDate>false</LinksUpToDate>
  <CharactersWithSpaces>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39</cp:revision>
  <cp:lastPrinted>2020-04-01T01:54:00Z</cp:lastPrinted>
  <dcterms:created xsi:type="dcterms:W3CDTF">2020-03-16T02:41:00Z</dcterms:created>
  <dcterms:modified xsi:type="dcterms:W3CDTF">2020-04-01T01:58:00Z</dcterms:modified>
</cp:coreProperties>
</file>